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5" r:id="rId14"/>
    <p:sldId id="286" r:id="rId15"/>
    <p:sldId id="287" r:id="rId16"/>
    <p:sldId id="293" r:id="rId17"/>
    <p:sldId id="280" r:id="rId18"/>
    <p:sldId id="294" r:id="rId19"/>
    <p:sldId id="288" r:id="rId20"/>
    <p:sldId id="289" r:id="rId21"/>
    <p:sldId id="290" r:id="rId22"/>
    <p:sldId id="291" r:id="rId23"/>
    <p:sldId id="292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760B"/>
    <a:srgbClr val="67873F"/>
    <a:srgbClr val="FF6900"/>
    <a:srgbClr val="F9F9F9"/>
    <a:srgbClr val="0ACEFF"/>
    <a:srgbClr val="BDAC82"/>
    <a:srgbClr val="683C11"/>
    <a:srgbClr val="099F00"/>
    <a:srgbClr val="FF4F66"/>
    <a:srgbClr val="B6C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61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4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ADB9B-351C-4C34-8156-0572322A6EF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687856-9FAE-4FF3-AABA-095F7D838E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105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545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0477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65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267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57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5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63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21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52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83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87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1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6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B7B95-319A-47BC-8F19-306856B3C9D9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21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jp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.jpg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.jp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jp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21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2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5.png"/><Relationship Id="rId4" Type="http://schemas.openxmlformats.org/officeDocument/2006/relationships/image" Target="../media/image1.jp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5.png"/><Relationship Id="rId4" Type="http://schemas.openxmlformats.org/officeDocument/2006/relationships/image" Target="../media/image1.jpg"/><Relationship Id="rId9" Type="http://schemas.openxmlformats.org/officeDocument/2006/relationships/image" Target="../media/image24.png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image" Target="../media/image3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.jpg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1553">
            <a:off x="1860530" y="4498384"/>
            <a:ext cx="4736372" cy="3046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047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823" y="4543065"/>
            <a:ext cx="2230809" cy="2093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1947">
            <a:off x="-735626" y="4927599"/>
            <a:ext cx="583267" cy="409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12174">
            <a:off x="12295989" y="5663638"/>
            <a:ext cx="466376" cy="4366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7701" y="991464"/>
            <a:ext cx="1487438" cy="1393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69" y="731606"/>
            <a:ext cx="1997731" cy="6239144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8395962" y="2087411"/>
            <a:ext cx="1354086" cy="1168595"/>
            <a:chOff x="8395962" y="2087411"/>
            <a:chExt cx="1354086" cy="1168595"/>
          </a:xfrm>
        </p:grpSpPr>
        <p:sp>
          <p:nvSpPr>
            <p:cNvPr id="18" name="圆角矩形 17"/>
            <p:cNvSpPr/>
            <p:nvPr/>
          </p:nvSpPr>
          <p:spPr>
            <a:xfrm rot="897728">
              <a:off x="8395962" y="208741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 rot="854957">
              <a:off x="8402789" y="2256208"/>
              <a:ext cx="134043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>
                  <a:solidFill>
                    <a:srgbClr val="FF6900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nhé</a:t>
              </a:r>
              <a:endParaRPr lang="zh-CN" altLang="en-US" sz="4800" b="1" dirty="0">
                <a:solidFill>
                  <a:srgbClr val="FF6900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935828" y="1678431"/>
            <a:ext cx="1494320" cy="1168595"/>
            <a:chOff x="2935828" y="1678431"/>
            <a:chExt cx="1494320" cy="1168595"/>
          </a:xfrm>
        </p:grpSpPr>
        <p:sp>
          <p:nvSpPr>
            <p:cNvPr id="15" name="圆角矩形 14"/>
            <p:cNvSpPr/>
            <p:nvPr/>
          </p:nvSpPr>
          <p:spPr>
            <a:xfrm rot="20821610">
              <a:off x="3067172" y="167843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 rot="20718769">
              <a:off x="2935828" y="1946316"/>
              <a:ext cx="149432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>
                  <a:solidFill>
                    <a:srgbClr val="099F00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Chào</a:t>
              </a:r>
              <a:endParaRPr lang="zh-CN" altLang="en-US" sz="4000" b="1" dirty="0">
                <a:solidFill>
                  <a:srgbClr val="099F00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763782" y="2031260"/>
            <a:ext cx="1354086" cy="1168595"/>
            <a:chOff x="4763782" y="2031260"/>
            <a:chExt cx="1354086" cy="1168595"/>
          </a:xfrm>
        </p:grpSpPr>
        <p:sp>
          <p:nvSpPr>
            <p:cNvPr id="16" name="圆角矩形 15"/>
            <p:cNvSpPr/>
            <p:nvPr/>
          </p:nvSpPr>
          <p:spPr>
            <a:xfrm rot="897728">
              <a:off x="4763782" y="2031260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 rot="987423">
              <a:off x="5021043" y="2157333"/>
              <a:ext cx="81221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C000"/>
                  </a:solidFill>
                  <a:ea typeface="方正少儿简体" panose="03000509000000000000" pitchFamily="65" charset="-122"/>
                </a:rPr>
                <a:t>cả</a:t>
              </a:r>
              <a:endParaRPr lang="zh-CN" altLang="en-US" sz="5400" b="1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545751" y="1967332"/>
            <a:ext cx="1354086" cy="1168595"/>
            <a:chOff x="6545751" y="1967332"/>
            <a:chExt cx="1354086" cy="1168595"/>
          </a:xfrm>
        </p:grpSpPr>
        <p:sp>
          <p:nvSpPr>
            <p:cNvPr id="17" name="圆角矩形 16"/>
            <p:cNvSpPr/>
            <p:nvPr/>
          </p:nvSpPr>
          <p:spPr>
            <a:xfrm rot="20821610">
              <a:off x="6545751" y="1967332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 rot="20892565">
              <a:off x="6581427" y="2129754"/>
              <a:ext cx="1289135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4F66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lớp</a:t>
              </a:r>
              <a:endParaRPr lang="zh-CN" altLang="en-US" sz="5400" b="1" dirty="0">
                <a:solidFill>
                  <a:srgbClr val="FF4F66"/>
                </a:solidFill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 rot="18455707">
            <a:off x="2709943" y="1804998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 rot="20118966">
            <a:off x="4635925" y="1816637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 rot="1119809">
            <a:off x="7357675" y="1852964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 rot="20691888">
            <a:off x="9084817" y="2014730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328829" y="4063792"/>
            <a:ext cx="3801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rPr>
              <a:t>Giáo viên:</a:t>
            </a:r>
            <a:r>
              <a:rPr lang="en-US" altLang="zh-CN" sz="240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rPr>
              <a:t> ...........................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儿童歌曲 - 小龙人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176000" y="-13196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15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0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23" dur="3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" presetID="0" presetClass="path" presetSubtype="0" accel="50000" decel="5000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5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4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2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1" dur="1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42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5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 numSld="100">
                    <p:cTn id="97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0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23" dur="3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" presetID="0" presetClass="path" presetSubtype="0" accel="50000" decel="5000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5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4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2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1" dur="1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42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5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 numSld="100">
                    <p:cTn id="97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9927718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2dm,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5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4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1071639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2dm,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0791" y="2110154"/>
            <a:ext cx="6576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2479486"/>
            <a:ext cx="88509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ể tích của lượng cát chính là thể tích của nước dâng lên do đó thể tích lượng cát được tính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89116"/>
              </p:ext>
            </p:extLst>
          </p:nvPr>
        </p:nvGraphicFramePr>
        <p:xfrm>
          <a:off x="3011475" y="3485375"/>
          <a:ext cx="3090876" cy="52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75" y="3485375"/>
                        <a:ext cx="3090876" cy="526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81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7350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 HÀNH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84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9927718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2dm,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13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10346102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. </a:t>
            </a:r>
          </a:p>
          <a:p>
            <a:pPr marL="514350" indent="-514350">
              <a:buAutoNum type="alphaLcParenR"/>
            </a:pP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rằ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1l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 m</a:t>
            </a:r>
            <a:r>
              <a:rPr lang="en-US" altLang="zh-CN" sz="28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ỏ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ả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ấ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iê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?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ổ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á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9 m</a:t>
            </a:r>
            <a:r>
              <a:rPr lang="en-US" altLang="zh-CN" sz="28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987" y="3332950"/>
            <a:ext cx="3316898" cy="252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13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-23446"/>
            <a:ext cx="12204700" cy="68580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sp>
        <p:nvSpPr>
          <p:cNvPr id="17" name="矩形 50"/>
          <p:cNvSpPr/>
          <p:nvPr/>
        </p:nvSpPr>
        <p:spPr>
          <a:xfrm>
            <a:off x="827922" y="234474"/>
            <a:ext cx="1056690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ư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. </a:t>
            </a:r>
          </a:p>
          <a:p>
            <a:pPr marL="514350" indent="-514350">
              <a:buAutoNum type="alphaLcParenR"/>
            </a:pP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rằ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1l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 m</a:t>
            </a:r>
            <a:r>
              <a:rPr lang="en-US" altLang="zh-CN" sz="20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ỏ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ả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ấ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iêu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(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?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ổ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á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9 m</a:t>
            </a:r>
            <a:r>
              <a:rPr lang="en-US" altLang="zh-CN" sz="20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679" y="2183031"/>
            <a:ext cx="3316898" cy="252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074855" y="200718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Giải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66118" y="2408729"/>
            <a:ext cx="3639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endParaRPr lang="en-US" altLang="zh-CN" sz="2800" dirty="0"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89565" y="3428631"/>
            <a:ext cx="596509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(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ả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20679" y="4704782"/>
            <a:ext cx="8236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u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(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20679" y="5683171"/>
            <a:ext cx="10043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Vậy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ố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3015"/>
              </p:ext>
            </p:extLst>
          </p:nvPr>
        </p:nvGraphicFramePr>
        <p:xfrm>
          <a:off x="4643555" y="2747231"/>
          <a:ext cx="7070545" cy="78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3568680" imgH="393480" progId="Equation.DSMT4">
                  <p:embed/>
                </p:oleObj>
              </mc:Choice>
              <mc:Fallback>
                <p:oleObj name="Equation" r:id="rId6" imgW="3568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555" y="2747231"/>
                        <a:ext cx="7070545" cy="78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87786"/>
              </p:ext>
            </p:extLst>
          </p:nvPr>
        </p:nvGraphicFramePr>
        <p:xfrm>
          <a:off x="4596544" y="4175095"/>
          <a:ext cx="7009302" cy="7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3924000" imgH="431640" progId="Equation.DSMT4">
                  <p:embed/>
                </p:oleObj>
              </mc:Choice>
              <mc:Fallback>
                <p:oleObj name="Equation" r:id="rId8" imgW="3924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44" y="4175095"/>
                        <a:ext cx="7009302" cy="76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10395"/>
              </p:ext>
            </p:extLst>
          </p:nvPr>
        </p:nvGraphicFramePr>
        <p:xfrm>
          <a:off x="3611939" y="5228002"/>
          <a:ext cx="2506030" cy="5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0" imgW="1180588" imgH="279279" progId="Equation.DSMT4">
                  <p:embed/>
                </p:oleObj>
              </mc:Choice>
              <mc:Fallback>
                <p:oleObj name="Equation" r:id="rId10" imgW="1180588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939" y="5228002"/>
                        <a:ext cx="2506030" cy="58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52082"/>
              </p:ext>
            </p:extLst>
          </p:nvPr>
        </p:nvGraphicFramePr>
        <p:xfrm>
          <a:off x="3682987" y="6206391"/>
          <a:ext cx="1986843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2" imgW="990170" imgH="253890" progId="Equation.DSMT4">
                  <p:embed/>
                </p:oleObj>
              </mc:Choice>
              <mc:Fallback>
                <p:oleObj name="Equation" r:id="rId12" imgW="99017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87" y="6206391"/>
                        <a:ext cx="1986843" cy="51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63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385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ẬN DỤNG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87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63963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478" y="1740946"/>
            <a:ext cx="3121148" cy="29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842" y="1094010"/>
            <a:ext cx="2232757" cy="49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79077" y="5017477"/>
            <a:ext cx="961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99785" y="3974123"/>
            <a:ext cx="961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40533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91335" y="703394"/>
            <a:ext cx="985866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iệm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ụ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ỉ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r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ế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iệ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ắ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ợ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616" y="2300261"/>
            <a:ext cx="3121148" cy="29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211" y="2088389"/>
            <a:ext cx="2045189" cy="448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800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553" y="1398046"/>
            <a:ext cx="9146446" cy="1040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553" y="2632563"/>
            <a:ext cx="9146446" cy="333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583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707731" y="850708"/>
            <a:ext cx="5450531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nl-NL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ÔN 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 CUỐI CHƯƠNG 3 </a:t>
            </a:r>
            <a:endParaRPr lang="zh-CN" altLang="en-US" sz="3200" b="1" dirty="0">
              <a:solidFill>
                <a:srgbClr val="FF0000"/>
              </a:solidFill>
              <a:latin typeface="Tahoma" pitchFamily="34" charset="0"/>
              <a:ea typeface="方正少儿简体" panose="03000509000000000000" pitchFamily="65" charset="-122"/>
              <a:cs typeface="Tahoma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02" y="2858695"/>
            <a:ext cx="2469476" cy="3624038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3989814" y="1419225"/>
            <a:ext cx="947935" cy="928481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6" y="1742071"/>
              <a:ext cx="55015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989814" y="2453399"/>
            <a:ext cx="947935" cy="946847"/>
            <a:chOff x="3620985" y="1717006"/>
            <a:chExt cx="1010329" cy="1009170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6" y="1742071"/>
              <a:ext cx="57782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989814" y="3482515"/>
            <a:ext cx="947935" cy="933539"/>
            <a:chOff x="3620985" y="1711615"/>
            <a:chExt cx="1010329" cy="994986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6" y="1711615"/>
              <a:ext cx="545358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3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989814" y="4478589"/>
            <a:ext cx="947935" cy="971639"/>
            <a:chOff x="3620985" y="1671007"/>
            <a:chExt cx="1010329" cy="103559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9" name="文本框 48"/>
            <p:cNvSpPr txBox="1"/>
            <p:nvPr/>
          </p:nvSpPr>
          <p:spPr>
            <a:xfrm>
              <a:off x="3850086" y="1671007"/>
              <a:ext cx="570986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4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021010" y="1604761"/>
            <a:ext cx="28232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021010" y="2647026"/>
            <a:ext cx="3129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zh-CN" altLang="en-US" sz="3200" dirty="0">
              <a:solidFill>
                <a:schemeClr val="bg1">
                  <a:lumMod val="95000"/>
                </a:schemeClr>
              </a:solidFill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021010" y="3728806"/>
            <a:ext cx="2813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 HÀNH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44456" y="4718054"/>
            <a:ext cx="25346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DỤNG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626" y="3651746"/>
            <a:ext cx="2761982" cy="296726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6" name="矩形 50"/>
          <p:cNvSpPr/>
          <p:nvPr/>
        </p:nvSpPr>
        <p:spPr>
          <a:xfrm>
            <a:off x="5021010" y="2625251"/>
            <a:ext cx="2610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74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7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7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7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4" dur="75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7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75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51" grpId="0"/>
          <p:bldP spid="52" grpId="0"/>
          <p:bldP spid="53" grpId="0"/>
          <p:bldP spid="54" grpId="0"/>
          <p:bldP spid="2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7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7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7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4" dur="75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7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75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51" grpId="0"/>
          <p:bldP spid="52" grpId="0"/>
          <p:bldP spid="53" grpId="0"/>
          <p:bldP spid="54" grpId="0"/>
          <p:bldP spid="26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359" y="1274519"/>
            <a:ext cx="6952518" cy="257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399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108" y="1330203"/>
            <a:ext cx="8663354" cy="3605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432" y="1443770"/>
            <a:ext cx="8425230" cy="359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359" y="1274519"/>
            <a:ext cx="6952518" cy="257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98553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6356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ỞI ĐỘNG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73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00" y="-5637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5044083" cy="190422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1873794" y="1156171"/>
            <a:ext cx="3234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IẾU BÀI TẬP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326" y="2474302"/>
            <a:ext cx="1525871" cy="141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871" y="2252663"/>
            <a:ext cx="1626576" cy="162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1" y="1616865"/>
            <a:ext cx="1850779" cy="227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180" y="2474302"/>
            <a:ext cx="2645500" cy="141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50"/>
          <p:cNvSpPr/>
          <p:nvPr/>
        </p:nvSpPr>
        <p:spPr>
          <a:xfrm>
            <a:off x="3061134" y="4280671"/>
            <a:ext cx="78413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Em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ết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ên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 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 thức tính diện tích xung quanh và thể tích đúng với các 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zh-CN" altLang="en-US" sz="2800" dirty="0">
              <a:solidFill>
                <a:schemeClr val="bg1"/>
              </a:solidFill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26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  <p:bldP spid="16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395521"/>
              </p:ext>
            </p:extLst>
          </p:nvPr>
        </p:nvGraphicFramePr>
        <p:xfrm>
          <a:off x="1696515" y="1178166"/>
          <a:ext cx="9311630" cy="4676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8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929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3430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295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902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73768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531" y="1853060"/>
            <a:ext cx="2786368" cy="148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46" y="1542233"/>
            <a:ext cx="1720007" cy="211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796" y="1506490"/>
            <a:ext cx="1655665" cy="165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306" y="1542233"/>
            <a:ext cx="1749040" cy="162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07630"/>
              </p:ext>
            </p:extLst>
          </p:nvPr>
        </p:nvGraphicFramePr>
        <p:xfrm>
          <a:off x="1863306" y="4752731"/>
          <a:ext cx="1689687" cy="11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1" imgW="660113" imgH="431613" progId="Equation.DSMT4">
                  <p:embed/>
                </p:oleObj>
              </mc:Choice>
              <mc:Fallback>
                <p:oleObj name="Equation" r:id="rId11" imgW="660113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306" y="4752731"/>
                        <a:ext cx="1689687" cy="110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62090"/>
              </p:ext>
            </p:extLst>
          </p:nvPr>
        </p:nvGraphicFramePr>
        <p:xfrm>
          <a:off x="3682987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3" imgW="660113" imgH="431613" progId="Equation.DSMT4">
                  <p:embed/>
                </p:oleObj>
              </mc:Choice>
              <mc:Fallback>
                <p:oleObj name="Equation" r:id="rId13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87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23575"/>
              </p:ext>
            </p:extLst>
          </p:nvPr>
        </p:nvGraphicFramePr>
        <p:xfrm>
          <a:off x="5857853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4" imgW="660113" imgH="431613" progId="Equation.DSMT4">
                  <p:embed/>
                </p:oleObj>
              </mc:Choice>
              <mc:Fallback>
                <p:oleObj name="Equation" r:id="rId14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53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92356"/>
              </p:ext>
            </p:extLst>
          </p:nvPr>
        </p:nvGraphicFramePr>
        <p:xfrm>
          <a:off x="7760433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5" imgW="660113" imgH="431613" progId="Equation.DSMT4">
                  <p:embed/>
                </p:oleObj>
              </mc:Choice>
              <mc:Fallback>
                <p:oleObj name="Equation" r:id="rId15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433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85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225563"/>
              </p:ext>
            </p:extLst>
          </p:nvPr>
        </p:nvGraphicFramePr>
        <p:xfrm>
          <a:off x="1696515" y="1178166"/>
          <a:ext cx="9311630" cy="4676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8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929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3430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295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902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73768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ẬP PHƯƠNG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vi-VN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ĂNG TRỤ ĐỨNG TAM GIÁC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LĂNG TRỤ ĐỨNG TỨ GIÁC</a:t>
                      </a:r>
                    </a:p>
                    <a:p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HỘP CHỮ NHẬT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531" y="1853060"/>
            <a:ext cx="2786368" cy="148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46" y="1542233"/>
            <a:ext cx="1720007" cy="211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796" y="1506490"/>
            <a:ext cx="1655665" cy="165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306" y="1542233"/>
            <a:ext cx="1749040" cy="162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45910"/>
              </p:ext>
            </p:extLst>
          </p:nvPr>
        </p:nvGraphicFramePr>
        <p:xfrm>
          <a:off x="2117725" y="4845050"/>
          <a:ext cx="1406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1" imgW="634680" imgH="482400" progId="Equation.DSMT4">
                  <p:embed/>
                </p:oleObj>
              </mc:Choice>
              <mc:Fallback>
                <p:oleObj name="Equation" r:id="rId11" imgW="634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45050"/>
                        <a:ext cx="14065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29451"/>
              </p:ext>
            </p:extLst>
          </p:nvPr>
        </p:nvGraphicFramePr>
        <p:xfrm>
          <a:off x="7993063" y="4770438"/>
          <a:ext cx="2251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4770438"/>
                        <a:ext cx="2251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DD41201-6C31-410A-A8B2-3AD1F765E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8199"/>
              </p:ext>
            </p:extLst>
          </p:nvPr>
        </p:nvGraphicFramePr>
        <p:xfrm>
          <a:off x="4018162" y="4908380"/>
          <a:ext cx="1444931" cy="94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5" imgW="1630765" imgH="1066767" progId="Equation.DSMT4">
                  <p:embed/>
                </p:oleObj>
              </mc:Choice>
              <mc:Fallback>
                <p:oleObj name="Equation" r:id="rId15" imgW="1630765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8162" y="4908380"/>
                        <a:ext cx="1444931" cy="94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5C6ECF3-39B4-4876-B184-6D7290991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6907"/>
              </p:ext>
            </p:extLst>
          </p:nvPr>
        </p:nvGraphicFramePr>
        <p:xfrm>
          <a:off x="6046514" y="4908380"/>
          <a:ext cx="1459232" cy="95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7" imgW="1630765" imgH="1066767" progId="Equation.DSMT4">
                  <p:embed/>
                </p:oleObj>
              </mc:Choice>
              <mc:Fallback>
                <p:oleObj name="Equation" r:id="rId17" imgW="1630765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6514" y="4908380"/>
                        <a:ext cx="1459232" cy="954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054277"/>
      </p:ext>
    </p:extLst>
  </p:cSld>
  <p:clrMapOvr>
    <a:masterClrMapping/>
  </p:clrMapOvr>
  <p:transition spd="slow" advTm="1000">
    <p:push dir="u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5384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UYỆN TẬP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73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56166" y="691671"/>
            <a:ext cx="8969122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ồ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4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ắ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 cm.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112" y="2507553"/>
            <a:ext cx="3802422" cy="32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51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56166" y="691671"/>
            <a:ext cx="644920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ồm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4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ắ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 cm.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901" y="2243710"/>
            <a:ext cx="2667843" cy="2258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7307"/>
              </p:ext>
            </p:extLst>
          </p:nvPr>
        </p:nvGraphicFramePr>
        <p:xfrm>
          <a:off x="4091354" y="2517042"/>
          <a:ext cx="2930769" cy="58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354" y="2517042"/>
                        <a:ext cx="2930769" cy="58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82661"/>
              </p:ext>
            </p:extLst>
          </p:nvPr>
        </p:nvGraphicFramePr>
        <p:xfrm>
          <a:off x="4161692" y="4220731"/>
          <a:ext cx="2825262" cy="6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1066800" imgH="228600" progId="Equation.DSMT4">
                  <p:embed/>
                </p:oleObj>
              </mc:Choice>
              <mc:Fallback>
                <p:oleObj name="Equation" r:id="rId10" imgW="1066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92" y="4220731"/>
                        <a:ext cx="2825262" cy="605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80226"/>
            <a:ext cx="2279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1733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21016" y="2032696"/>
            <a:ext cx="7280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 (Headings)"/>
              </a:rPr>
              <a:t>Thể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tíc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ập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phương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ó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ạnh</a:t>
            </a:r>
            <a:r>
              <a:rPr lang="en-US" sz="2800" dirty="0">
                <a:latin typeface="Times New Roman (Headings)"/>
              </a:rPr>
              <a:t> 1cm </a:t>
            </a:r>
            <a:r>
              <a:rPr lang="en-US" sz="2800" dirty="0" err="1">
                <a:latin typeface="Times New Roman (Headings)"/>
              </a:rPr>
              <a:t>là</a:t>
            </a:r>
            <a:r>
              <a:rPr lang="en-US" sz="2800" dirty="0">
                <a:latin typeface="Times New Roman (Headings)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21017" y="3076044"/>
            <a:ext cx="72800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 (Headings)"/>
              </a:rPr>
              <a:t>Thể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tíc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khối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gồm</a:t>
            </a:r>
            <a:r>
              <a:rPr lang="en-US" sz="2800" dirty="0">
                <a:latin typeface="Times New Roman (Headings)"/>
              </a:rPr>
              <a:t> 14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ập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phương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ó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ạnh</a:t>
            </a:r>
            <a:r>
              <a:rPr lang="en-US" sz="2800" dirty="0">
                <a:latin typeface="Times New Roman (Headings)"/>
              </a:rPr>
              <a:t> 1cm </a:t>
            </a:r>
            <a:r>
              <a:rPr lang="en-US" sz="2800" dirty="0" err="1">
                <a:latin typeface="Times New Roman (Headings)"/>
              </a:rPr>
              <a:t>gắn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kết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với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nhau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à</a:t>
            </a:r>
            <a:r>
              <a:rPr lang="en-US" sz="2800" dirty="0">
                <a:latin typeface="Times New Roman (Headings)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83220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83ccfcca3b99c8f8a89274479a44aa44c119"/>
  <p:tag name="ISPRING_PRESENTATION_TITLE" val="儿童幼儿园教育卡通课件黑板PPT模板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2</Words>
  <Application>Microsoft Office PowerPoint</Application>
  <PresentationFormat>Custom</PresentationFormat>
  <Paragraphs>113</Paragraphs>
  <Slides>23</Slides>
  <Notes>2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2:39:00Z</dcterms:created>
  <dcterms:modified xsi:type="dcterms:W3CDTF">2022-08-30T02:39:03Z</dcterms:modified>
</cp:coreProperties>
</file>